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B00E4C" w14:textId="2185F1D1" w:rsidR="00FD43B8" w:rsidRPr="00FD43B8" w:rsidRDefault="00C36095" w:rsidP="00FD43B8">
      <w:pPr>
        <w:spacing w:after="0" w:line="192" w:lineRule="auto"/>
        <w:jc w:val="center"/>
        <w:rPr>
          <w:b/>
          <w:bCs/>
          <w:sz w:val="28"/>
          <w:szCs w:val="28"/>
        </w:rPr>
      </w:pPr>
      <w:bookmarkStart w:id="0" w:name="_GoBack"/>
      <w:bookmarkEnd w:id="0"/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2625445" wp14:editId="1BDDA815">
                <wp:simplePos x="0" y="0"/>
                <wp:positionH relativeFrom="column">
                  <wp:posOffset>-463550</wp:posOffset>
                </wp:positionH>
                <wp:positionV relativeFrom="paragraph">
                  <wp:posOffset>-31750</wp:posOffset>
                </wp:positionV>
                <wp:extent cx="2288540" cy="775970"/>
                <wp:effectExtent l="3175" t="0" r="381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8540" cy="775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787CBD" w14:textId="77777777" w:rsidR="00F55FA3" w:rsidRPr="00B95277" w:rsidRDefault="006D42DF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econd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 xml:space="preserve"> midterm examination</w:t>
                            </w:r>
                          </w:p>
                          <w:p w14:paraId="7D5638F2" w14:textId="77777777" w:rsidR="00F55FA3" w:rsidRPr="00B95277" w:rsidRDefault="006D42DF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 w:rsidRPr="00B95277">
                              <w:rPr>
                                <w:b/>
                                <w:bCs/>
                              </w:rPr>
                              <w:t>Second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 xml:space="preserve"> semester,</w:t>
                            </w:r>
                            <w:r w:rsidR="00817909" w:rsidRPr="00B95277">
                              <w:rPr>
                                <w:b/>
                                <w:bCs/>
                              </w:rPr>
                              <w:t xml:space="preserve"> 1430H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</w:p>
                          <w:p w14:paraId="6FD39765" w14:textId="77777777" w:rsidR="00B95277" w:rsidRPr="00B95277" w:rsidRDefault="00B95277" w:rsidP="00FD43B8">
                            <w:pPr>
                              <w:spacing w:after="0"/>
                              <w:rPr>
                                <w:b/>
                                <w:bCs/>
                                <w:sz w:val="20"/>
                              </w:rPr>
                            </w:pPr>
                            <w:r w:rsidRPr="00B95277">
                              <w:rPr>
                                <w:b/>
                                <w:bCs/>
                                <w:sz w:val="20"/>
                              </w:rPr>
                              <w:t xml:space="preserve">Time: </w:t>
                            </w:r>
                            <w:r w:rsidR="00FE0C5A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B95277">
                              <w:rPr>
                                <w:b/>
                                <w:bCs/>
                              </w:rPr>
                              <w:t xml:space="preserve">2 </w:t>
                            </w:r>
                            <w:r w:rsidRPr="00B95277">
                              <w:rPr>
                                <w:b/>
                                <w:bCs/>
                                <w:sz w:val="20"/>
                              </w:rPr>
                              <w:t>Hours</w:t>
                            </w:r>
                          </w:p>
                          <w:p w14:paraId="2363E4B8" w14:textId="77777777" w:rsidR="00F55FA3" w:rsidRPr="002050C2" w:rsidRDefault="00F55FA3" w:rsidP="00F55FA3">
                            <w:pPr>
                              <w:spacing w:after="0" w:line="192" w:lineRule="auto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62544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36.5pt;margin-top:-2.5pt;width:180.2pt;height:61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" filled="f" stroked="f">
                <v:textbox inset=",7.2pt,,7.2pt">
                  <w:txbxContent>
                    <w:p w14:paraId="64787CBD" w14:textId="77777777" w:rsidR="00F55FA3" w:rsidRPr="00B95277" w:rsidRDefault="006D42DF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Second</w:t>
                      </w:r>
                      <w:r w:rsidR="00F55FA3" w:rsidRPr="00B95277">
                        <w:rPr>
                          <w:b/>
                          <w:bCs/>
                        </w:rPr>
                        <w:t xml:space="preserve"> midterm examination</w:t>
                      </w:r>
                    </w:p>
                    <w:p w14:paraId="7D5638F2" w14:textId="77777777" w:rsidR="00F55FA3" w:rsidRPr="00B95277" w:rsidRDefault="006D42DF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 w:rsidRPr="00B95277">
                        <w:rPr>
                          <w:b/>
                          <w:bCs/>
                        </w:rPr>
                        <w:t>Second</w:t>
                      </w:r>
                      <w:r w:rsidR="00F55FA3" w:rsidRPr="00B95277">
                        <w:rPr>
                          <w:b/>
                          <w:bCs/>
                        </w:rPr>
                        <w:t xml:space="preserve"> semester,</w:t>
                      </w:r>
                      <w:r w:rsidR="00817909" w:rsidRPr="00B95277">
                        <w:rPr>
                          <w:b/>
                          <w:bCs/>
                        </w:rPr>
                        <w:t xml:space="preserve"> 1430H</w:t>
                      </w:r>
                      <w:r w:rsidR="00F55FA3" w:rsidRPr="00B95277">
                        <w:rPr>
                          <w:b/>
                          <w:bCs/>
                        </w:rPr>
                        <w:t xml:space="preserve"> </w:t>
                      </w:r>
                    </w:p>
                    <w:p w14:paraId="6FD39765" w14:textId="77777777" w:rsidR="00B95277" w:rsidRPr="00B95277" w:rsidRDefault="00B95277" w:rsidP="00FD43B8">
                      <w:pPr>
                        <w:spacing w:after="0"/>
                        <w:rPr>
                          <w:b/>
                          <w:bCs/>
                          <w:sz w:val="20"/>
                        </w:rPr>
                      </w:pPr>
                      <w:r w:rsidRPr="00B95277">
                        <w:rPr>
                          <w:b/>
                          <w:bCs/>
                          <w:sz w:val="20"/>
                        </w:rPr>
                        <w:t xml:space="preserve">Time: </w:t>
                      </w:r>
                      <w:r w:rsidR="00FE0C5A">
                        <w:rPr>
                          <w:b/>
                          <w:bCs/>
                        </w:rPr>
                        <w:t xml:space="preserve"> </w:t>
                      </w:r>
                      <w:r w:rsidRPr="00B95277">
                        <w:rPr>
                          <w:b/>
                          <w:bCs/>
                        </w:rPr>
                        <w:t xml:space="preserve">2 </w:t>
                      </w:r>
                      <w:r w:rsidRPr="00B95277">
                        <w:rPr>
                          <w:b/>
                          <w:bCs/>
                          <w:sz w:val="20"/>
                        </w:rPr>
                        <w:t>Hours</w:t>
                      </w:r>
                    </w:p>
                    <w:p w14:paraId="2363E4B8" w14:textId="77777777" w:rsidR="00F55FA3" w:rsidRPr="002050C2" w:rsidRDefault="00F55FA3" w:rsidP="00F55FA3">
                      <w:pPr>
                        <w:spacing w:after="0" w:line="192" w:lineRule="auto"/>
                        <w:jc w:val="center"/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4794AF" wp14:editId="5FF29767">
                <wp:simplePos x="0" y="0"/>
                <wp:positionH relativeFrom="column">
                  <wp:posOffset>3702050</wp:posOffset>
                </wp:positionH>
                <wp:positionV relativeFrom="paragraph">
                  <wp:posOffset>-79375</wp:posOffset>
                </wp:positionV>
                <wp:extent cx="2209800" cy="843280"/>
                <wp:effectExtent l="0" t="0" r="3175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843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3BDB49" w14:textId="77777777" w:rsidR="00F55FA3" w:rsidRPr="00B95277" w:rsidRDefault="00FD43B8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>Department of Mathematics</w:t>
                            </w:r>
                          </w:p>
                          <w:p w14:paraId="3F583ED6" w14:textId="77777777" w:rsidR="00F55FA3" w:rsidRPr="00B95277" w:rsidRDefault="00FD43B8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>College of Sciences</w:t>
                            </w:r>
                          </w:p>
                          <w:p w14:paraId="376F5DE0" w14:textId="77777777" w:rsidR="00F55FA3" w:rsidRPr="00B95277" w:rsidRDefault="00FD43B8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>King Saud University</w:t>
                            </w:r>
                          </w:p>
                          <w:p w14:paraId="467134D0" w14:textId="77777777" w:rsidR="00F55FA3" w:rsidRPr="00B95277" w:rsidRDefault="00F55FA3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4794AF" id="Text Box 3" o:spid="_x0000_s1027" type="#_x0000_t202" style="position:absolute;left:0;text-align:left;margin-left:291.5pt;margin-top:-6.25pt;width:174pt;height:6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" filled="f" stroked="f">
                <v:textbox inset=",7.2pt,,7.2pt">
                  <w:txbxContent>
                    <w:p w14:paraId="1C3BDB49" w14:textId="77777777" w:rsidR="00F55FA3" w:rsidRPr="00B95277" w:rsidRDefault="00FD43B8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</w:t>
                      </w:r>
                      <w:r w:rsidR="00F55FA3" w:rsidRPr="00B95277">
                        <w:rPr>
                          <w:b/>
                          <w:bCs/>
                        </w:rPr>
                        <w:t>Department of Mathematics</w:t>
                      </w:r>
                    </w:p>
                    <w:p w14:paraId="3F583ED6" w14:textId="77777777" w:rsidR="00F55FA3" w:rsidRPr="00B95277" w:rsidRDefault="00FD43B8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</w:t>
                      </w:r>
                      <w:r w:rsidR="00F55FA3" w:rsidRPr="00B95277">
                        <w:rPr>
                          <w:b/>
                          <w:bCs/>
                        </w:rPr>
                        <w:t>College of Sciences</w:t>
                      </w:r>
                    </w:p>
                    <w:p w14:paraId="376F5DE0" w14:textId="77777777" w:rsidR="00F55FA3" w:rsidRPr="00B95277" w:rsidRDefault="00FD43B8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</w:t>
                      </w:r>
                      <w:r w:rsidR="00F55FA3" w:rsidRPr="00B95277">
                        <w:rPr>
                          <w:b/>
                          <w:bCs/>
                        </w:rPr>
                        <w:t>King Saud University</w:t>
                      </w:r>
                    </w:p>
                    <w:p w14:paraId="467134D0" w14:textId="77777777" w:rsidR="00F55FA3" w:rsidRPr="00B95277" w:rsidRDefault="00F55FA3">
                      <w:pPr>
                        <w:rPr>
                          <w:b/>
                          <w:bCs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FD43B8" w:rsidRPr="00FD43B8">
        <w:rPr>
          <w:sz w:val="28"/>
          <w:szCs w:val="28"/>
        </w:rPr>
        <w:t xml:space="preserve">       </w:t>
      </w:r>
      <w:r w:rsidR="00FD43B8" w:rsidRPr="00FD43B8">
        <w:rPr>
          <w:b/>
          <w:bCs/>
          <w:sz w:val="28"/>
          <w:szCs w:val="28"/>
        </w:rPr>
        <w:t>Math 1</w:t>
      </w:r>
      <w:r w:rsidR="00FD43B8" w:rsidRPr="00FD43B8">
        <w:rPr>
          <w:rFonts w:hint="cs"/>
          <w:b/>
          <w:bCs/>
          <w:sz w:val="28"/>
          <w:szCs w:val="28"/>
          <w:rtl/>
        </w:rPr>
        <w:t>06</w:t>
      </w:r>
    </w:p>
    <w:p w14:paraId="4E2137F3" w14:textId="77777777" w:rsidR="00F55FA3" w:rsidRPr="00F55FA3" w:rsidRDefault="00F55FA3" w:rsidP="00F55FA3">
      <w:pPr>
        <w:rPr>
          <w:sz w:val="20"/>
        </w:rPr>
      </w:pPr>
    </w:p>
    <w:p w14:paraId="6B6C43E9" w14:textId="77777777" w:rsidR="002050C2" w:rsidRDefault="002050C2" w:rsidP="00F55FA3">
      <w:pPr>
        <w:spacing w:after="0"/>
        <w:rPr>
          <w:sz w:val="20"/>
        </w:rPr>
      </w:pPr>
    </w:p>
    <w:tbl>
      <w:tblPr>
        <w:tblStyle w:val="TableGrid"/>
        <w:tblW w:w="9889" w:type="dxa"/>
        <w:tblInd w:w="-601" w:type="dxa"/>
        <w:tblLook w:val="00A0" w:firstRow="1" w:lastRow="0" w:firstColumn="1" w:lastColumn="0" w:noHBand="0" w:noVBand="0"/>
      </w:tblPr>
      <w:tblGrid>
        <w:gridCol w:w="4810"/>
        <w:gridCol w:w="5079"/>
      </w:tblGrid>
      <w:tr w:rsidR="00B95277" w14:paraId="416DB3E8" w14:textId="77777777" w:rsidTr="00B95277">
        <w:trPr>
          <w:trHeight w:val="292"/>
        </w:trPr>
        <w:tc>
          <w:tcPr>
            <w:tcW w:w="4810" w:type="dxa"/>
            <w:tcBorders>
              <w:bottom w:val="single" w:sz="4" w:space="0" w:color="auto"/>
              <w:right w:val="single" w:sz="4" w:space="0" w:color="auto"/>
            </w:tcBorders>
          </w:tcPr>
          <w:p w14:paraId="33762B4B" w14:textId="77777777" w:rsidR="00B95277" w:rsidRPr="00F55FA3" w:rsidRDefault="00B95277" w:rsidP="00B95277">
            <w:pPr>
              <w:rPr>
                <w:b/>
              </w:rPr>
            </w:pPr>
            <w:r w:rsidRPr="00F55FA3">
              <w:rPr>
                <w:b/>
              </w:rPr>
              <w:t>Name:</w:t>
            </w:r>
          </w:p>
        </w:tc>
        <w:tc>
          <w:tcPr>
            <w:tcW w:w="5079" w:type="dxa"/>
            <w:tcBorders>
              <w:left w:val="single" w:sz="4" w:space="0" w:color="auto"/>
              <w:bottom w:val="single" w:sz="4" w:space="0" w:color="auto"/>
            </w:tcBorders>
          </w:tcPr>
          <w:p w14:paraId="5767BA94" w14:textId="77777777" w:rsidR="00B95277" w:rsidRPr="00F55FA3" w:rsidRDefault="00B95277" w:rsidP="00B95277">
            <w:pPr>
              <w:rPr>
                <w:b/>
              </w:rPr>
            </w:pPr>
            <w:r>
              <w:rPr>
                <w:b/>
              </w:rPr>
              <w:t>Sequence No.</w:t>
            </w:r>
          </w:p>
        </w:tc>
      </w:tr>
      <w:tr w:rsidR="00B95277" w14:paraId="21B54ACD" w14:textId="77777777" w:rsidTr="00B95277">
        <w:trPr>
          <w:trHeight w:val="271"/>
        </w:trPr>
        <w:tc>
          <w:tcPr>
            <w:tcW w:w="4810" w:type="dxa"/>
            <w:tcBorders>
              <w:top w:val="single" w:sz="4" w:space="0" w:color="auto"/>
              <w:right w:val="single" w:sz="4" w:space="0" w:color="auto"/>
            </w:tcBorders>
          </w:tcPr>
          <w:p w14:paraId="289B9397" w14:textId="77777777" w:rsidR="00B95277" w:rsidRPr="00F55FA3" w:rsidRDefault="00B95277" w:rsidP="00AC18A1">
            <w:pPr>
              <w:rPr>
                <w:b/>
              </w:rPr>
            </w:pPr>
            <w:r>
              <w:rPr>
                <w:b/>
              </w:rPr>
              <w:t>Student No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</w:tcPr>
          <w:p w14:paraId="7379C631" w14:textId="77777777" w:rsidR="00B95277" w:rsidRPr="00F55FA3" w:rsidRDefault="00B95277" w:rsidP="00B95277">
            <w:pPr>
              <w:ind w:left="39"/>
              <w:rPr>
                <w:b/>
              </w:rPr>
            </w:pPr>
            <w:r w:rsidRPr="00F55FA3">
              <w:rPr>
                <w:b/>
              </w:rPr>
              <w:t>Section</w:t>
            </w:r>
            <w:r>
              <w:rPr>
                <w:b/>
              </w:rPr>
              <w:t xml:space="preserve"> No.</w:t>
            </w:r>
          </w:p>
        </w:tc>
      </w:tr>
    </w:tbl>
    <w:p w14:paraId="43035DD5" w14:textId="77777777" w:rsidR="00C40C46" w:rsidRPr="00B95277" w:rsidRDefault="00C40C46" w:rsidP="00774447">
      <w:pPr>
        <w:rPr>
          <w:b/>
          <w:bCs/>
          <w:sz w:val="10"/>
          <w:szCs w:val="10"/>
        </w:rPr>
      </w:pPr>
    </w:p>
    <w:tbl>
      <w:tblPr>
        <w:tblStyle w:val="TableGrid"/>
        <w:tblW w:w="9923" w:type="dxa"/>
        <w:tblInd w:w="-601" w:type="dxa"/>
        <w:tblLook w:val="04A0" w:firstRow="1" w:lastRow="0" w:firstColumn="1" w:lastColumn="0" w:noHBand="0" w:noVBand="1"/>
      </w:tblPr>
      <w:tblGrid>
        <w:gridCol w:w="2372"/>
        <w:gridCol w:w="1771"/>
        <w:gridCol w:w="1771"/>
        <w:gridCol w:w="1771"/>
        <w:gridCol w:w="2238"/>
      </w:tblGrid>
      <w:tr w:rsidR="00817909" w:rsidRPr="00B95277" w14:paraId="7A3585EC" w14:textId="77777777" w:rsidTr="00817909">
        <w:tc>
          <w:tcPr>
            <w:tcW w:w="2372" w:type="dxa"/>
          </w:tcPr>
          <w:p w14:paraId="73339988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Question No.</w:t>
            </w:r>
          </w:p>
        </w:tc>
        <w:tc>
          <w:tcPr>
            <w:tcW w:w="1771" w:type="dxa"/>
          </w:tcPr>
          <w:p w14:paraId="1D95D87D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</w:t>
            </w:r>
          </w:p>
        </w:tc>
        <w:tc>
          <w:tcPr>
            <w:tcW w:w="1771" w:type="dxa"/>
          </w:tcPr>
          <w:p w14:paraId="189F0469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I</w:t>
            </w:r>
          </w:p>
        </w:tc>
        <w:tc>
          <w:tcPr>
            <w:tcW w:w="1771" w:type="dxa"/>
          </w:tcPr>
          <w:p w14:paraId="2778F12F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II</w:t>
            </w:r>
          </w:p>
        </w:tc>
        <w:tc>
          <w:tcPr>
            <w:tcW w:w="2238" w:type="dxa"/>
          </w:tcPr>
          <w:p w14:paraId="65C96506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Total</w:t>
            </w:r>
          </w:p>
        </w:tc>
      </w:tr>
      <w:tr w:rsidR="00817909" w:rsidRPr="00B95277" w14:paraId="6802B466" w14:textId="77777777" w:rsidTr="00817909">
        <w:tc>
          <w:tcPr>
            <w:tcW w:w="2372" w:type="dxa"/>
          </w:tcPr>
          <w:p w14:paraId="725F9A67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Mark</w:t>
            </w:r>
          </w:p>
        </w:tc>
        <w:tc>
          <w:tcPr>
            <w:tcW w:w="1771" w:type="dxa"/>
          </w:tcPr>
          <w:p w14:paraId="58B3625E" w14:textId="77777777"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14:paraId="74D1A136" w14:textId="77777777"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14:paraId="2922987E" w14:textId="77777777"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2238" w:type="dxa"/>
          </w:tcPr>
          <w:p w14:paraId="2F40E7A0" w14:textId="77777777" w:rsidR="00817909" w:rsidRPr="00B95277" w:rsidRDefault="00817909" w:rsidP="00774447">
            <w:pPr>
              <w:rPr>
                <w:b/>
                <w:bCs/>
              </w:rPr>
            </w:pPr>
          </w:p>
        </w:tc>
      </w:tr>
    </w:tbl>
    <w:p w14:paraId="4ACF8DA3" w14:textId="77777777" w:rsidR="00413BBD" w:rsidRPr="00B95277" w:rsidRDefault="00413BBD" w:rsidP="006D42DF">
      <w:pPr>
        <w:spacing w:after="0"/>
        <w:ind w:left="-709"/>
        <w:jc w:val="both"/>
        <w:rPr>
          <w:b/>
          <w:bCs/>
        </w:rPr>
      </w:pPr>
      <w:r w:rsidRPr="00B95277">
        <w:rPr>
          <w:b/>
          <w:bCs/>
        </w:rPr>
        <w:t>QUESTION I:</w:t>
      </w:r>
    </w:p>
    <w:p w14:paraId="1779853A" w14:textId="77777777" w:rsidR="00413BBD" w:rsidRPr="00413BBD" w:rsidRDefault="00413BBD" w:rsidP="006D42DF">
      <w:pPr>
        <w:spacing w:after="0"/>
        <w:ind w:left="-709"/>
        <w:jc w:val="both"/>
      </w:pPr>
      <w:r w:rsidRPr="00413BBD">
        <w:rPr>
          <w:b/>
          <w:bCs/>
        </w:rPr>
        <w:t>Choose the correct answer</w:t>
      </w:r>
    </w:p>
    <w:tbl>
      <w:tblPr>
        <w:tblStyle w:val="TableGrid"/>
        <w:tblW w:w="10999" w:type="dxa"/>
        <w:tblInd w:w="-601" w:type="dxa"/>
        <w:tblLook w:val="04A0" w:firstRow="1" w:lastRow="0" w:firstColumn="1" w:lastColumn="0" w:noHBand="0" w:noVBand="1"/>
      </w:tblPr>
      <w:tblGrid>
        <w:gridCol w:w="10999"/>
      </w:tblGrid>
      <w:tr w:rsidR="00817909" w14:paraId="4EB349DD" w14:textId="77777777" w:rsidTr="00BE335B">
        <w:trPr>
          <w:trHeight w:val="354"/>
        </w:trPr>
        <w:tc>
          <w:tcPr>
            <w:tcW w:w="10999" w:type="dxa"/>
          </w:tcPr>
          <w:p w14:paraId="2BF8C1D6" w14:textId="77777777" w:rsidR="00817909" w:rsidRPr="00413BBD" w:rsidRDefault="00413BBD" w:rsidP="00413BBD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>
              <w:rPr>
                <w:sz w:val="21"/>
                <w:szCs w:val="21"/>
              </w:rPr>
              <w:t xml:space="preserve"> The formula </w:t>
            </w:r>
            <w:r w:rsidR="00241A7E">
              <w:rPr>
                <w:sz w:val="21"/>
                <w:szCs w:val="21"/>
              </w:rPr>
              <w:t xml:space="preserve"> </w:t>
            </w:r>
            <w:r w:rsidRPr="00DE27BC">
              <w:rPr>
                <w:position w:val="-12"/>
                <w:sz w:val="21"/>
                <w:szCs w:val="21"/>
              </w:rPr>
              <w:object w:dxaOrig="1960" w:dyaOrig="340" w14:anchorId="121FF1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25pt;height:17.25pt" o:ole="">
                  <v:imagedata r:id="rId9" o:title=""/>
                </v:shape>
                <o:OLEObject Type="Embed" ProgID="Equation.DSMT4" ShapeID="_x0000_i1025" DrawAspect="Content" ObjectID="_1598698666" r:id="rId10"/>
              </w:object>
            </w:r>
            <w:r>
              <w:rPr>
                <w:sz w:val="21"/>
                <w:szCs w:val="21"/>
              </w:rPr>
              <w:t xml:space="preserve"> is equal to :</w:t>
            </w:r>
          </w:p>
          <w:p w14:paraId="0130F853" w14:textId="77777777" w:rsidR="00413BBD" w:rsidRPr="00413BBD" w:rsidRDefault="00413BBD" w:rsidP="00241A7E">
            <w:pPr>
              <w:pStyle w:val="ListParagraph"/>
              <w:rPr>
                <w:sz w:val="28"/>
                <w:szCs w:val="28"/>
              </w:rPr>
            </w:pPr>
            <w:r>
              <w:rPr>
                <w:sz w:val="21"/>
                <w:szCs w:val="21"/>
              </w:rPr>
              <w:t>i.</w:t>
            </w:r>
            <w:r w:rsidR="004103F5">
              <w:rPr>
                <w:sz w:val="21"/>
                <w:szCs w:val="21"/>
              </w:rPr>
              <w:t xml:space="preserve"> </w:t>
            </w:r>
            <w:r w:rsidR="00241A7E" w:rsidRPr="00413BBD">
              <w:rPr>
                <w:position w:val="-4"/>
                <w:sz w:val="21"/>
                <w:szCs w:val="21"/>
              </w:rPr>
              <w:object w:dxaOrig="240" w:dyaOrig="200" w14:anchorId="6E83020B">
                <v:shape id="_x0000_i1026" type="#_x0000_t75" style="width:12pt;height:9.75pt" o:ole="">
                  <v:imagedata r:id="rId11" o:title=""/>
                </v:shape>
                <o:OLEObject Type="Embed" ProgID="Equation.DSMT4" ShapeID="_x0000_i1026" DrawAspect="Content" ObjectID="_1598698667" r:id="rId12"/>
              </w:object>
            </w:r>
            <w:r w:rsidR="00241A7E"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         </w:t>
            </w:r>
            <w:r w:rsidR="00241A7E">
              <w:rPr>
                <w:sz w:val="21"/>
                <w:szCs w:val="21"/>
              </w:rPr>
              <w:t xml:space="preserve">        </w:t>
            </w:r>
            <w:r w:rsidR="006D42DF">
              <w:rPr>
                <w:sz w:val="21"/>
                <w:szCs w:val="21"/>
              </w:rPr>
              <w:t xml:space="preserve">           </w:t>
            </w:r>
            <w:r w:rsidR="00B10E81">
              <w:rPr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>ii.</w:t>
            </w:r>
            <w:r w:rsidR="00241A7E">
              <w:rPr>
                <w:position w:val="-4"/>
                <w:sz w:val="21"/>
                <w:szCs w:val="21"/>
              </w:rPr>
              <w:t>1</w:t>
            </w:r>
            <w:r w:rsidR="00B10E81">
              <w:rPr>
                <w:sz w:val="21"/>
                <w:szCs w:val="21"/>
              </w:rPr>
              <w:t xml:space="preserve">                </w:t>
            </w:r>
            <w:r w:rsidR="006D42DF">
              <w:rPr>
                <w:sz w:val="21"/>
                <w:szCs w:val="21"/>
              </w:rPr>
              <w:t xml:space="preserve">            </w:t>
            </w:r>
            <w:r w:rsidR="00241A7E">
              <w:rPr>
                <w:sz w:val="21"/>
                <w:szCs w:val="21"/>
              </w:rPr>
              <w:t xml:space="preserve">  </w:t>
            </w:r>
            <w:r w:rsidR="003F5E4B">
              <w:rPr>
                <w:sz w:val="21"/>
                <w:szCs w:val="21"/>
              </w:rPr>
              <w:t xml:space="preserve">  </w:t>
            </w:r>
            <w:r w:rsidR="006D42DF">
              <w:rPr>
                <w:sz w:val="21"/>
                <w:szCs w:val="21"/>
              </w:rPr>
              <w:t xml:space="preserve">      </w:t>
            </w:r>
            <w:r w:rsidR="00B10E81">
              <w:rPr>
                <w:sz w:val="21"/>
                <w:szCs w:val="21"/>
              </w:rPr>
              <w:t xml:space="preserve">    </w:t>
            </w:r>
            <w:r>
              <w:rPr>
                <w:sz w:val="21"/>
                <w:szCs w:val="21"/>
              </w:rPr>
              <w:t xml:space="preserve">iii. Zero. </w:t>
            </w:r>
            <w:r w:rsidR="00B10E81">
              <w:rPr>
                <w:sz w:val="21"/>
                <w:szCs w:val="21"/>
              </w:rPr>
              <w:t xml:space="preserve">      </w:t>
            </w:r>
            <w:r w:rsidR="006D42DF">
              <w:rPr>
                <w:sz w:val="21"/>
                <w:szCs w:val="21"/>
              </w:rPr>
              <w:t xml:space="preserve">                     </w:t>
            </w:r>
            <w:r w:rsidR="003F5E4B">
              <w:rPr>
                <w:sz w:val="21"/>
                <w:szCs w:val="21"/>
              </w:rPr>
              <w:t xml:space="preserve">     </w:t>
            </w:r>
            <w:r w:rsidR="00B10E81">
              <w:rPr>
                <w:sz w:val="21"/>
                <w:szCs w:val="21"/>
              </w:rPr>
              <w:t xml:space="preserve">     </w:t>
            </w:r>
            <w:r w:rsidR="00B503C8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14:paraId="6DF5DDF9" w14:textId="77777777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14:paraId="4F258897" w14:textId="77777777"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14:paraId="2DBAE599" w14:textId="77777777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14:paraId="0C51807D" w14:textId="77777777"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14:paraId="359764F7" w14:textId="77777777" w:rsidTr="00BE335B">
        <w:trPr>
          <w:trHeight w:val="244"/>
        </w:trPr>
        <w:tc>
          <w:tcPr>
            <w:tcW w:w="10999" w:type="dxa"/>
          </w:tcPr>
          <w:p w14:paraId="7606DC2C" w14:textId="77777777" w:rsidR="00817909" w:rsidRPr="00A63E99" w:rsidRDefault="00413BBD" w:rsidP="00413BBD">
            <w:pPr>
              <w:pStyle w:val="ListParagraph"/>
              <w:numPr>
                <w:ilvl w:val="0"/>
                <w:numId w:val="1"/>
              </w:numPr>
            </w:pPr>
            <w:r w:rsidRPr="00C33253">
              <w:rPr>
                <w:sz w:val="21"/>
                <w:szCs w:val="21"/>
              </w:rPr>
              <w:t xml:space="preserve">If </w:t>
            </w:r>
            <w:r w:rsidRPr="00413BBD">
              <w:rPr>
                <w:position w:val="-10"/>
                <w:sz w:val="21"/>
                <w:szCs w:val="21"/>
              </w:rPr>
              <w:object w:dxaOrig="1800" w:dyaOrig="300" w14:anchorId="32F24CF1">
                <v:shape id="_x0000_i1027" type="#_x0000_t75" style="width:90pt;height:15.75pt" o:ole="">
                  <v:imagedata r:id="rId13" o:title=""/>
                </v:shape>
                <o:OLEObject Type="Embed" ProgID="Equation.DSMT4" ShapeID="_x0000_i1027" DrawAspect="Content" ObjectID="_1598698668" r:id="rId14"/>
              </w:object>
            </w:r>
            <w:r w:rsidRPr="00C33253">
              <w:rPr>
                <w:sz w:val="21"/>
                <w:szCs w:val="21"/>
              </w:rPr>
              <w:t xml:space="preserve">, then </w:t>
            </w:r>
            <w:r w:rsidRPr="00C33253">
              <w:rPr>
                <w:position w:val="-4"/>
                <w:sz w:val="21"/>
                <w:szCs w:val="21"/>
              </w:rPr>
              <w:object w:dxaOrig="220" w:dyaOrig="180" w14:anchorId="147E9797">
                <v:shape id="_x0000_i1028" type="#_x0000_t75" style="width:10.5pt;height:9pt" o:ole="">
                  <v:imagedata r:id="rId15" o:title=""/>
                </v:shape>
                <o:OLEObject Type="Embed" ProgID="Equation.DSMT4" ShapeID="_x0000_i1028" DrawAspect="Content" ObjectID="_1598698669" r:id="rId16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14:paraId="003969AB" w14:textId="77777777" w:rsidR="00A63E99" w:rsidRPr="00413BBD" w:rsidRDefault="00A63E99" w:rsidP="006D42DF">
            <w:pPr>
              <w:pStyle w:val="ListParagraph"/>
            </w:pPr>
            <w:r>
              <w:t>i.</w:t>
            </w:r>
            <w:r w:rsidRPr="00A63E99">
              <w:rPr>
                <w:position w:val="-4"/>
              </w:rPr>
              <w:object w:dxaOrig="200" w:dyaOrig="260" w14:anchorId="578A2DC2">
                <v:shape id="_x0000_i1029" type="#_x0000_t75" style="width:9.75pt;height:13.5pt" o:ole="">
                  <v:imagedata r:id="rId17" o:title=""/>
                </v:shape>
                <o:OLEObject Type="Embed" ProgID="Equation.DSMT4" ShapeID="_x0000_i1029" DrawAspect="Content" ObjectID="_1598698670" r:id="rId18"/>
              </w:object>
            </w:r>
            <w:r w:rsidR="00B10E81">
              <w:t xml:space="preserve">               </w:t>
            </w:r>
            <w:r w:rsidR="006D42DF">
              <w:t xml:space="preserve">                 </w:t>
            </w:r>
            <w:r>
              <w:t xml:space="preserve">ii. </w:t>
            </w:r>
            <w:r w:rsidRPr="00A63E99">
              <w:rPr>
                <w:position w:val="-4"/>
              </w:rPr>
              <w:object w:dxaOrig="200" w:dyaOrig="260" w14:anchorId="6B0A4444">
                <v:shape id="_x0000_i1030" type="#_x0000_t75" style="width:9.75pt;height:13.5pt" o:ole="">
                  <v:imagedata r:id="rId19" o:title=""/>
                </v:shape>
                <o:OLEObject Type="Embed" ProgID="Equation.DSMT4" ShapeID="_x0000_i1030" DrawAspect="Content" ObjectID="_1598698671" r:id="rId20"/>
              </w:object>
            </w:r>
            <w:r w:rsidR="00B10E81">
              <w:t xml:space="preserve">             </w:t>
            </w:r>
            <w:r w:rsidR="006D42DF">
              <w:t xml:space="preserve">                  </w:t>
            </w:r>
            <w:r w:rsidR="00B10E81">
              <w:t xml:space="preserve">   </w:t>
            </w:r>
            <w:r>
              <w:t>iii.</w:t>
            </w:r>
            <w:r w:rsidRPr="00413BBD">
              <w:rPr>
                <w:position w:val="-6"/>
              </w:rPr>
              <w:object w:dxaOrig="200" w:dyaOrig="279" w14:anchorId="03E9C7EA">
                <v:shape id="_x0000_i1031" type="#_x0000_t75" style="width:9.75pt;height:14.25pt" o:ole="">
                  <v:imagedata r:id="rId21" o:title=""/>
                </v:shape>
                <o:OLEObject Type="Embed" ProgID="Equation.DSMT4" ShapeID="_x0000_i1031" DrawAspect="Content" ObjectID="_1598698672" r:id="rId22"/>
              </w:object>
            </w:r>
            <w:r w:rsidR="00B10E81">
              <w:t xml:space="preserve">             </w:t>
            </w:r>
            <w:r w:rsidR="006D42DF">
              <w:t xml:space="preserve">                    </w:t>
            </w:r>
            <w:r w:rsidR="00B10E81">
              <w:t xml:space="preserve">     </w:t>
            </w:r>
            <w:r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14:paraId="58E1E109" w14:textId="77777777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14:paraId="0C093924" w14:textId="77777777"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14:paraId="68B8A42A" w14:textId="77777777" w:rsidTr="00BE335B">
        <w:trPr>
          <w:trHeight w:val="680"/>
        </w:trPr>
        <w:tc>
          <w:tcPr>
            <w:tcW w:w="10999" w:type="dxa"/>
            <w:tcBorders>
              <w:bottom w:val="single" w:sz="4" w:space="0" w:color="auto"/>
            </w:tcBorders>
          </w:tcPr>
          <w:p w14:paraId="6C82F0A1" w14:textId="77777777" w:rsidR="00817909" w:rsidRPr="00A63E99" w:rsidRDefault="00A63E99" w:rsidP="00A63E99">
            <w:pPr>
              <w:pStyle w:val="ListParagraph"/>
              <w:numPr>
                <w:ilvl w:val="0"/>
                <w:numId w:val="1"/>
              </w:numPr>
            </w:pPr>
            <w:r w:rsidRPr="007E6320">
              <w:rPr>
                <w:position w:val="-26"/>
                <w:sz w:val="21"/>
                <w:szCs w:val="21"/>
              </w:rPr>
              <w:object w:dxaOrig="1560" w:dyaOrig="639" w14:anchorId="3AA6FC01">
                <v:shape id="_x0000_i1032" type="#_x0000_t75" style="width:78.75pt;height:31.5pt" o:ole="">
                  <v:imagedata r:id="rId23" o:title=""/>
                </v:shape>
                <o:OLEObject Type="Embed" ProgID="Equation.DSMT4" ShapeID="_x0000_i1032" DrawAspect="Content" ObjectID="_1598698673" r:id="rId24"/>
              </w:object>
            </w:r>
            <w:r w:rsidRPr="00C33253">
              <w:rPr>
                <w:sz w:val="21"/>
                <w:szCs w:val="21"/>
              </w:rPr>
              <w:t xml:space="preserve"> is </w:t>
            </w:r>
            <w:r>
              <w:rPr>
                <w:sz w:val="21"/>
                <w:szCs w:val="21"/>
              </w:rPr>
              <w:t>equal to</w:t>
            </w:r>
            <w:r w:rsidRPr="00C33253">
              <w:rPr>
                <w:sz w:val="21"/>
                <w:szCs w:val="21"/>
              </w:rPr>
              <w:t>:</w:t>
            </w:r>
          </w:p>
          <w:p w14:paraId="765652EF" w14:textId="77777777" w:rsidR="00A63E99" w:rsidRPr="00A63E99" w:rsidRDefault="00A63E99" w:rsidP="006D42DF">
            <w:pPr>
              <w:pStyle w:val="ListParagraph"/>
            </w:pPr>
            <w:r>
              <w:t>i.</w:t>
            </w:r>
            <w:r>
              <w:rPr>
                <w:sz w:val="21"/>
                <w:szCs w:val="21"/>
              </w:rPr>
              <w:t xml:space="preserve"> </w:t>
            </w:r>
            <w:r w:rsidRPr="00F63B90">
              <w:rPr>
                <w:position w:val="-22"/>
                <w:sz w:val="21"/>
                <w:szCs w:val="21"/>
              </w:rPr>
              <w:object w:dxaOrig="1240" w:dyaOrig="560" w14:anchorId="331E7B58">
                <v:shape id="_x0000_i1033" type="#_x0000_t75" style="width:62.25pt;height:28.5pt" o:ole="">
                  <v:imagedata r:id="rId25" o:title=""/>
                </v:shape>
                <o:OLEObject Type="Embed" ProgID="Equation.DSMT4" ShapeID="_x0000_i1033" DrawAspect="Content" ObjectID="_1598698674" r:id="rId26"/>
              </w:object>
            </w:r>
            <w:r>
              <w:t xml:space="preserve"> </w:t>
            </w:r>
            <w:r w:rsidR="00B10E81">
              <w:t xml:space="preserve">      </w:t>
            </w:r>
            <w:r w:rsidR="006D42DF">
              <w:t xml:space="preserve">   </w:t>
            </w:r>
            <w:r w:rsidR="00B10E81">
              <w:t xml:space="preserve"> </w:t>
            </w:r>
            <w:r>
              <w:t xml:space="preserve">ii. </w:t>
            </w:r>
            <w:r w:rsidRPr="00F63B90">
              <w:rPr>
                <w:position w:val="-22"/>
                <w:sz w:val="21"/>
                <w:szCs w:val="21"/>
              </w:rPr>
              <w:object w:dxaOrig="1240" w:dyaOrig="580" w14:anchorId="336EB5A9">
                <v:shape id="_x0000_i1034" type="#_x0000_t75" style="width:62.25pt;height:28.5pt" o:ole="">
                  <v:imagedata r:id="rId27" o:title=""/>
                </v:shape>
                <o:OLEObject Type="Embed" ProgID="Equation.DSMT4" ShapeID="_x0000_i1034" DrawAspect="Content" ObjectID="_1598698675" r:id="rId28"/>
              </w:object>
            </w:r>
            <w:r w:rsidR="003F5E4B">
              <w:rPr>
                <w:position w:val="-22"/>
                <w:sz w:val="21"/>
                <w:szCs w:val="21"/>
              </w:rPr>
              <w:t xml:space="preserve">              </w:t>
            </w:r>
            <w:r w:rsidR="006D42DF">
              <w:rPr>
                <w:position w:val="-22"/>
                <w:sz w:val="21"/>
                <w:szCs w:val="21"/>
              </w:rPr>
              <w:t xml:space="preserve">  </w:t>
            </w:r>
            <w:r>
              <w:t>iii.</w:t>
            </w:r>
            <w:r>
              <w:rPr>
                <w:sz w:val="21"/>
                <w:szCs w:val="21"/>
              </w:rPr>
              <w:t xml:space="preserve"> </w:t>
            </w:r>
            <w:r w:rsidRPr="00695990">
              <w:rPr>
                <w:position w:val="-22"/>
                <w:sz w:val="21"/>
                <w:szCs w:val="21"/>
              </w:rPr>
              <w:object w:dxaOrig="1240" w:dyaOrig="560" w14:anchorId="393BF44E">
                <v:shape id="_x0000_i1035" type="#_x0000_t75" style="width:62.25pt;height:28.5pt" o:ole="">
                  <v:imagedata r:id="rId29" o:title=""/>
                </v:shape>
                <o:OLEObject Type="Embed" ProgID="Equation.DSMT4" ShapeID="_x0000_i1035" DrawAspect="Content" ObjectID="_1598698676" r:id="rId30"/>
              </w:object>
            </w:r>
            <w:r w:rsidR="006D42DF">
              <w:rPr>
                <w:position w:val="-22"/>
                <w:sz w:val="21"/>
                <w:szCs w:val="21"/>
              </w:rPr>
              <w:t xml:space="preserve">                    </w:t>
            </w:r>
            <w:r w:rsidR="006D42DF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5439E5" w14:paraId="3404C6E7" w14:textId="77777777" w:rsidTr="00BE335B">
        <w:trPr>
          <w:trHeight w:val="67"/>
        </w:trPr>
        <w:tc>
          <w:tcPr>
            <w:tcW w:w="10999" w:type="dxa"/>
            <w:tcBorders>
              <w:left w:val="nil"/>
              <w:bottom w:val="single" w:sz="4" w:space="0" w:color="auto"/>
              <w:right w:val="nil"/>
            </w:tcBorders>
          </w:tcPr>
          <w:p w14:paraId="0E7EDD84" w14:textId="77777777" w:rsidR="005439E5" w:rsidRPr="00F21D20" w:rsidRDefault="005439E5" w:rsidP="005439E5">
            <w:pPr>
              <w:rPr>
                <w:sz w:val="10"/>
                <w:szCs w:val="10"/>
              </w:rPr>
            </w:pPr>
          </w:p>
        </w:tc>
      </w:tr>
      <w:tr w:rsidR="005439E5" w14:paraId="0F3B5871" w14:textId="77777777" w:rsidTr="00BE335B">
        <w:trPr>
          <w:trHeight w:val="714"/>
        </w:trPr>
        <w:tc>
          <w:tcPr>
            <w:tcW w:w="10999" w:type="dxa"/>
            <w:tcBorders>
              <w:bottom w:val="single" w:sz="4" w:space="0" w:color="auto"/>
            </w:tcBorders>
          </w:tcPr>
          <w:p w14:paraId="364F5D5E" w14:textId="77777777" w:rsidR="005439E5" w:rsidRDefault="005439E5" w:rsidP="00A63E99">
            <w:pPr>
              <w:pStyle w:val="ListParagraph"/>
              <w:numPr>
                <w:ilvl w:val="0"/>
                <w:numId w:val="1"/>
              </w:numPr>
              <w:rPr>
                <w:sz w:val="21"/>
                <w:szCs w:val="21"/>
              </w:rPr>
            </w:pPr>
            <w:r>
              <w:t xml:space="preserve">If  </w:t>
            </w:r>
            <w:r w:rsidRPr="00154749">
              <w:rPr>
                <w:position w:val="-10"/>
              </w:rPr>
              <w:object w:dxaOrig="1840" w:dyaOrig="360" w14:anchorId="4C181AFE">
                <v:shape id="_x0000_i1036" type="#_x0000_t75" style="width:92.25pt;height:18pt" o:ole="">
                  <v:imagedata r:id="rId31" o:title=""/>
                </v:shape>
                <o:OLEObject Type="Embed" ProgID="Equation.DSMT4" ShapeID="_x0000_i1036" DrawAspect="Content" ObjectID="_1598698677" r:id="rId32"/>
              </w:object>
            </w:r>
            <w:r>
              <w:t xml:space="preserve">, then </w:t>
            </w:r>
            <w:r w:rsidRPr="00154749">
              <w:rPr>
                <w:position w:val="-24"/>
              </w:rPr>
              <w:object w:dxaOrig="380" w:dyaOrig="620" w14:anchorId="53D06720">
                <v:shape id="_x0000_i1037" type="#_x0000_t75" style="width:18.75pt;height:30.75pt" o:ole="">
                  <v:imagedata r:id="rId33" o:title=""/>
                </v:shape>
                <o:OLEObject Type="Embed" ProgID="Equation.DSMT4" ShapeID="_x0000_i1037" DrawAspect="Content" ObjectID="_1598698678" r:id="rId34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14:paraId="1DBDA3A3" w14:textId="77777777" w:rsidR="005439E5" w:rsidRPr="00C33253" w:rsidRDefault="005439E5" w:rsidP="006D42DF">
            <w:pPr>
              <w:pStyle w:val="ListParagraph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.</w:t>
            </w:r>
            <w:r w:rsidR="00163CE0" w:rsidRPr="005439E5">
              <w:rPr>
                <w:position w:val="-24"/>
                <w:sz w:val="21"/>
                <w:szCs w:val="21"/>
              </w:rPr>
              <w:object w:dxaOrig="1120" w:dyaOrig="620" w14:anchorId="7D112331">
                <v:shape id="_x0000_i1038" type="#_x0000_t75" style="width:56.25pt;height:30.75pt" o:ole="">
                  <v:imagedata r:id="rId35" o:title=""/>
                </v:shape>
                <o:OLEObject Type="Embed" ProgID="Equation.DSMT4" ShapeID="_x0000_i1038" DrawAspect="Content" ObjectID="_1598698679" r:id="rId36"/>
              </w:object>
            </w:r>
            <w:r w:rsidR="006D42DF">
              <w:rPr>
                <w:position w:val="-24"/>
                <w:sz w:val="21"/>
                <w:szCs w:val="21"/>
              </w:rPr>
              <w:t xml:space="preserve">                </w:t>
            </w:r>
            <w:r>
              <w:rPr>
                <w:sz w:val="21"/>
                <w:szCs w:val="21"/>
              </w:rPr>
              <w:t>ii.</w:t>
            </w:r>
            <w:r w:rsidR="00163CE0" w:rsidRPr="005439E5">
              <w:rPr>
                <w:position w:val="-24"/>
                <w:sz w:val="21"/>
                <w:szCs w:val="21"/>
              </w:rPr>
              <w:object w:dxaOrig="1120" w:dyaOrig="660" w14:anchorId="15801693">
                <v:shape id="_x0000_i1039" type="#_x0000_t75" style="width:56.25pt;height:33pt" o:ole="">
                  <v:imagedata r:id="rId37" o:title=""/>
                </v:shape>
                <o:OLEObject Type="Embed" ProgID="Equation.DSMT4" ShapeID="_x0000_i1039" DrawAspect="Content" ObjectID="_1598698680" r:id="rId38"/>
              </w:object>
            </w:r>
            <w:r w:rsidR="003F5E4B">
              <w:rPr>
                <w:position w:val="-24"/>
                <w:sz w:val="21"/>
                <w:szCs w:val="21"/>
              </w:rPr>
              <w:t xml:space="preserve">                  </w:t>
            </w:r>
            <w:r w:rsidR="006D42DF">
              <w:rPr>
                <w:position w:val="-24"/>
                <w:sz w:val="21"/>
                <w:szCs w:val="21"/>
              </w:rPr>
              <w:t xml:space="preserve">   </w:t>
            </w:r>
            <w:r>
              <w:rPr>
                <w:sz w:val="21"/>
                <w:szCs w:val="21"/>
              </w:rPr>
              <w:t xml:space="preserve">iii. </w:t>
            </w:r>
            <w:r w:rsidRPr="005439E5">
              <w:rPr>
                <w:position w:val="-24"/>
                <w:sz w:val="21"/>
                <w:szCs w:val="21"/>
              </w:rPr>
              <w:object w:dxaOrig="1380" w:dyaOrig="620" w14:anchorId="6DEEBDF9">
                <v:shape id="_x0000_i1040" type="#_x0000_t75" style="width:69pt;height:30.75pt" o:ole="">
                  <v:imagedata r:id="rId39" o:title=""/>
                </v:shape>
                <o:OLEObject Type="Embed" ProgID="Equation.DSMT4" ShapeID="_x0000_i1040" DrawAspect="Content" ObjectID="_1598698681" r:id="rId40"/>
              </w:object>
            </w:r>
            <w:r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      </w:t>
            </w:r>
            <w:r w:rsidR="003F5E4B"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14:paraId="594526D2" w14:textId="77777777" w:rsidTr="00BE335B">
        <w:trPr>
          <w:trHeight w:val="320"/>
        </w:trPr>
        <w:tc>
          <w:tcPr>
            <w:tcW w:w="10999" w:type="dxa"/>
            <w:tcBorders>
              <w:top w:val="single" w:sz="4" w:space="0" w:color="auto"/>
              <w:left w:val="nil"/>
              <w:right w:val="nil"/>
            </w:tcBorders>
          </w:tcPr>
          <w:p w14:paraId="72BCB1AD" w14:textId="77777777" w:rsidR="00470B5D" w:rsidRDefault="00470B5D" w:rsidP="00A63E99">
            <w:pPr>
              <w:rPr>
                <w:b/>
                <w:bCs/>
                <w:u w:val="single"/>
              </w:rPr>
            </w:pPr>
          </w:p>
          <w:p w14:paraId="4BF936C1" w14:textId="77777777" w:rsidR="00A63E99" w:rsidRDefault="00A63E99" w:rsidP="00A63E99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ESTION II</w:t>
            </w:r>
          </w:p>
          <w:p w14:paraId="32B65C29" w14:textId="77777777" w:rsidR="00817909" w:rsidRDefault="00A63E99" w:rsidP="00A63E99">
            <w:pPr>
              <w:rPr>
                <w:b/>
                <w:bCs/>
              </w:rPr>
            </w:pPr>
            <w:r w:rsidRPr="00263DF5">
              <w:rPr>
                <w:b/>
                <w:bCs/>
              </w:rPr>
              <w:t>Evaluate the following integrals</w:t>
            </w:r>
          </w:p>
          <w:p w14:paraId="18FA66C4" w14:textId="77777777" w:rsidR="00470B5D" w:rsidRPr="00A63E99" w:rsidRDefault="00470B5D" w:rsidP="00A63E99"/>
        </w:tc>
      </w:tr>
      <w:tr w:rsidR="00817909" w14:paraId="4C62A291" w14:textId="77777777" w:rsidTr="00470B5D">
        <w:trPr>
          <w:trHeight w:val="4265"/>
        </w:trPr>
        <w:tc>
          <w:tcPr>
            <w:tcW w:w="10999" w:type="dxa"/>
            <w:tcBorders>
              <w:bottom w:val="single" w:sz="4" w:space="0" w:color="000000" w:themeColor="text1"/>
            </w:tcBorders>
          </w:tcPr>
          <w:p w14:paraId="4CEF3A47" w14:textId="77777777" w:rsidR="00241A7E" w:rsidRDefault="00241A7E" w:rsidP="00241A7E">
            <w:pPr>
              <w:pStyle w:val="ListParagraph"/>
              <w:numPr>
                <w:ilvl w:val="0"/>
                <w:numId w:val="4"/>
              </w:numPr>
            </w:pPr>
            <w:r w:rsidRPr="00154749">
              <w:rPr>
                <w:position w:val="-16"/>
              </w:rPr>
              <w:object w:dxaOrig="1320" w:dyaOrig="440" w14:anchorId="7AFAD89D">
                <v:shape id="_x0000_i1041" type="#_x0000_t75" style="width:66.75pt;height:21.75pt" o:ole="">
                  <v:imagedata r:id="rId41" o:title=""/>
                </v:shape>
                <o:OLEObject Type="Embed" ProgID="Equation.DSMT4" ShapeID="_x0000_i1041" DrawAspect="Content" ObjectID="_1598698682" r:id="rId42"/>
              </w:object>
            </w:r>
          </w:p>
          <w:p w14:paraId="109B9687" w14:textId="77777777" w:rsidR="003F12E7" w:rsidRDefault="003F12E7" w:rsidP="003F12E7"/>
          <w:p w14:paraId="3BEA7FA0" w14:textId="77777777" w:rsidR="003F12E7" w:rsidRDefault="003F12E7" w:rsidP="003F12E7"/>
          <w:p w14:paraId="2E2EFB03" w14:textId="77777777" w:rsidR="003F12E7" w:rsidRDefault="003F12E7" w:rsidP="003F12E7"/>
          <w:p w14:paraId="5B606C6B" w14:textId="77777777" w:rsidR="003F12E7" w:rsidRDefault="003F12E7" w:rsidP="003F12E7"/>
          <w:p w14:paraId="1D2C25E8" w14:textId="77777777" w:rsidR="00163CE0" w:rsidRDefault="00163CE0" w:rsidP="003F12E7"/>
          <w:p w14:paraId="41B6F160" w14:textId="77777777" w:rsidR="00163CE0" w:rsidRDefault="00163CE0" w:rsidP="003F12E7"/>
          <w:p w14:paraId="2256BD47" w14:textId="77777777" w:rsidR="00163CE0" w:rsidRDefault="00163CE0" w:rsidP="003F12E7"/>
          <w:p w14:paraId="74A8189E" w14:textId="77777777" w:rsidR="003F12E7" w:rsidRDefault="003F12E7" w:rsidP="003F12E7"/>
          <w:p w14:paraId="6FC55EB4" w14:textId="77777777" w:rsidR="00241A7E" w:rsidRDefault="00241A7E" w:rsidP="003F12E7"/>
          <w:p w14:paraId="01CF2298" w14:textId="77777777" w:rsidR="00241A7E" w:rsidRDefault="00241A7E" w:rsidP="003F12E7"/>
          <w:p w14:paraId="026ED6CC" w14:textId="77777777" w:rsidR="00241A7E" w:rsidRDefault="00241A7E" w:rsidP="003F12E7"/>
          <w:p w14:paraId="7132FEB7" w14:textId="77777777" w:rsidR="00241A7E" w:rsidRPr="00A63E99" w:rsidRDefault="00241A7E" w:rsidP="003F12E7"/>
        </w:tc>
      </w:tr>
      <w:tr w:rsidR="00817909" w14:paraId="52A91D60" w14:textId="77777777" w:rsidTr="00470B5D">
        <w:trPr>
          <w:trHeight w:val="3545"/>
        </w:trPr>
        <w:tc>
          <w:tcPr>
            <w:tcW w:w="10999" w:type="dxa"/>
          </w:tcPr>
          <w:p w14:paraId="7F038331" w14:textId="77777777" w:rsidR="00817909" w:rsidRDefault="009F727C" w:rsidP="00241A7E">
            <w:pPr>
              <w:ind w:left="360"/>
            </w:pPr>
            <w:r w:rsidRPr="009F727C">
              <w:rPr>
                <w:position w:val="-24"/>
              </w:rPr>
              <w:object w:dxaOrig="1540" w:dyaOrig="660" w14:anchorId="0454F341">
                <v:shape id="_x0000_i1042" type="#_x0000_t75" style="width:76.5pt;height:33pt" o:ole="">
                  <v:imagedata r:id="rId43" o:title=""/>
                </v:shape>
                <o:OLEObject Type="Embed" ProgID="Equation.DSMT4" ShapeID="_x0000_i1042" DrawAspect="Content" ObjectID="_1598698683" r:id="rId44"/>
              </w:object>
            </w:r>
          </w:p>
          <w:p w14:paraId="44CCEBEE" w14:textId="77777777" w:rsidR="00D76D13" w:rsidRDefault="00D76D13" w:rsidP="00D76D13"/>
          <w:p w14:paraId="0483F07E" w14:textId="77777777" w:rsidR="00D76D13" w:rsidRDefault="00D76D13" w:rsidP="00D76D13"/>
          <w:p w14:paraId="54ADBBE2" w14:textId="77777777" w:rsidR="00D76D13" w:rsidRDefault="00D76D13" w:rsidP="00D76D13"/>
          <w:p w14:paraId="280DAA17" w14:textId="77777777" w:rsidR="00D76D13" w:rsidRDefault="00D76D13" w:rsidP="00D76D13"/>
          <w:p w14:paraId="2F42F7CB" w14:textId="77777777" w:rsidR="00D76D13" w:rsidRDefault="00D76D13" w:rsidP="00D76D13"/>
          <w:p w14:paraId="3728EC81" w14:textId="77777777" w:rsidR="00D76D13" w:rsidRDefault="00D76D13" w:rsidP="00D76D13"/>
          <w:p w14:paraId="3805EED3" w14:textId="77777777" w:rsidR="00D76D13" w:rsidRDefault="00D76D13" w:rsidP="00D76D13"/>
          <w:p w14:paraId="56A7E5F3" w14:textId="77777777" w:rsidR="00241A7E" w:rsidRDefault="00241A7E" w:rsidP="00D76D13"/>
          <w:p w14:paraId="022D7831" w14:textId="77777777" w:rsidR="00241A7E" w:rsidRDefault="00241A7E" w:rsidP="00D76D13"/>
          <w:p w14:paraId="2568AC45" w14:textId="77777777" w:rsidR="009F727C" w:rsidRDefault="009F727C" w:rsidP="00D76D13"/>
          <w:p w14:paraId="3BA59CF3" w14:textId="77777777" w:rsidR="009F727C" w:rsidRDefault="009F727C" w:rsidP="00D76D13"/>
          <w:p w14:paraId="5B82E480" w14:textId="77777777" w:rsidR="00241A7E" w:rsidRDefault="00241A7E" w:rsidP="00D76D13"/>
          <w:p w14:paraId="4784F49E" w14:textId="77777777" w:rsidR="00D76D13" w:rsidRPr="00A63E99" w:rsidRDefault="00D76D13" w:rsidP="00D76D13"/>
        </w:tc>
      </w:tr>
      <w:tr w:rsidR="00817909" w14:paraId="643402FE" w14:textId="77777777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14:paraId="3CD8CCC2" w14:textId="77777777"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14:paraId="061BDB41" w14:textId="77777777" w:rsidTr="00BE335B">
        <w:trPr>
          <w:trHeight w:val="1814"/>
        </w:trPr>
        <w:tc>
          <w:tcPr>
            <w:tcW w:w="10999" w:type="dxa"/>
          </w:tcPr>
          <w:p w14:paraId="3A63C648" w14:textId="77777777" w:rsidR="00817909" w:rsidRDefault="009F727C" w:rsidP="00241A7E">
            <w:pPr>
              <w:ind w:left="360"/>
            </w:pPr>
            <w:r w:rsidRPr="009F727C">
              <w:rPr>
                <w:position w:val="-30"/>
              </w:rPr>
              <w:object w:dxaOrig="1660" w:dyaOrig="680" w14:anchorId="4A04AD99">
                <v:shape id="_x0000_i1043" type="#_x0000_t75" style="width:82.5pt;height:33.75pt" o:ole="">
                  <v:imagedata r:id="rId45" o:title=""/>
                </v:shape>
                <o:OLEObject Type="Embed" ProgID="Equation.DSMT4" ShapeID="_x0000_i1043" DrawAspect="Content" ObjectID="_1598698684" r:id="rId46"/>
              </w:object>
            </w:r>
          </w:p>
          <w:p w14:paraId="20BA833D" w14:textId="77777777" w:rsidR="00D76D13" w:rsidRDefault="00D76D13" w:rsidP="00D76D13"/>
          <w:p w14:paraId="2E496ECA" w14:textId="77777777" w:rsidR="00D76D13" w:rsidRDefault="00D76D13" w:rsidP="00D76D13"/>
          <w:p w14:paraId="522BF4A1" w14:textId="77777777" w:rsidR="00D76D13" w:rsidRDefault="00D76D13" w:rsidP="00D76D13"/>
          <w:p w14:paraId="7B5495A2" w14:textId="77777777" w:rsidR="00D76D13" w:rsidRDefault="00D76D13" w:rsidP="00D76D13"/>
          <w:p w14:paraId="76FD5D30" w14:textId="77777777" w:rsidR="00D76D13" w:rsidRDefault="00D76D13" w:rsidP="00D76D13"/>
          <w:p w14:paraId="70ECE5A8" w14:textId="77777777" w:rsidR="00241A7E" w:rsidRDefault="00241A7E" w:rsidP="00D76D13"/>
          <w:p w14:paraId="4B335B89" w14:textId="77777777" w:rsidR="00241A7E" w:rsidRDefault="00241A7E" w:rsidP="00D76D13"/>
          <w:p w14:paraId="0C4B7A34" w14:textId="77777777" w:rsidR="00D76D13" w:rsidRDefault="00D76D13" w:rsidP="00D76D13"/>
          <w:p w14:paraId="469BD1CA" w14:textId="77777777" w:rsidR="00DA014F" w:rsidRDefault="00DA014F" w:rsidP="00D76D13"/>
          <w:p w14:paraId="62CC155C" w14:textId="77777777" w:rsidR="009F727C" w:rsidRDefault="009F727C" w:rsidP="00D76D13"/>
          <w:p w14:paraId="4A5C689A" w14:textId="77777777" w:rsidR="009F727C" w:rsidRDefault="009F727C" w:rsidP="00D76D13"/>
          <w:p w14:paraId="5625B14A" w14:textId="77777777" w:rsidR="00D76D13" w:rsidRDefault="00D76D13" w:rsidP="00D76D13"/>
          <w:p w14:paraId="7F0F3973" w14:textId="77777777" w:rsidR="00D76D13" w:rsidRPr="00A63E99" w:rsidRDefault="00D76D13" w:rsidP="00D76D13"/>
        </w:tc>
      </w:tr>
      <w:tr w:rsidR="00817909" w14:paraId="5DB19797" w14:textId="77777777" w:rsidTr="00BE335B">
        <w:trPr>
          <w:trHeight w:val="160"/>
        </w:trPr>
        <w:tc>
          <w:tcPr>
            <w:tcW w:w="10999" w:type="dxa"/>
            <w:tcBorders>
              <w:left w:val="nil"/>
              <w:right w:val="nil"/>
            </w:tcBorders>
          </w:tcPr>
          <w:p w14:paraId="75B7046F" w14:textId="77777777" w:rsidR="00817909" w:rsidRDefault="00A63E99" w:rsidP="00774447">
            <w:pPr>
              <w:rPr>
                <w:b/>
                <w:bCs/>
                <w:u w:val="single"/>
              </w:rPr>
            </w:pPr>
            <w:r w:rsidRPr="00032EC6">
              <w:rPr>
                <w:b/>
                <w:bCs/>
                <w:u w:val="single"/>
              </w:rPr>
              <w:t>QUESTION III</w:t>
            </w:r>
          </w:p>
          <w:p w14:paraId="0931FC88" w14:textId="77777777" w:rsidR="00470B5D" w:rsidRPr="00032EC6" w:rsidRDefault="00470B5D" w:rsidP="00774447">
            <w:pPr>
              <w:rPr>
                <w:b/>
                <w:bCs/>
                <w:u w:val="single"/>
              </w:rPr>
            </w:pPr>
          </w:p>
        </w:tc>
      </w:tr>
      <w:tr w:rsidR="00817909" w14:paraId="2D92A57A" w14:textId="77777777" w:rsidTr="00BE335B">
        <w:trPr>
          <w:trHeight w:val="2090"/>
        </w:trPr>
        <w:tc>
          <w:tcPr>
            <w:tcW w:w="10999" w:type="dxa"/>
            <w:tcBorders>
              <w:bottom w:val="single" w:sz="4" w:space="0" w:color="000000" w:themeColor="text1"/>
            </w:tcBorders>
          </w:tcPr>
          <w:p w14:paraId="01115FD0" w14:textId="77777777" w:rsidR="009F727C" w:rsidRDefault="009F727C" w:rsidP="009F727C">
            <w:pPr>
              <w:pStyle w:val="ListParagraph"/>
              <w:numPr>
                <w:ilvl w:val="0"/>
                <w:numId w:val="3"/>
              </w:numPr>
            </w:pPr>
            <w:r>
              <w:t xml:space="preserve">Find the partial fractions decomposition ( do not integrate) of the function  </w:t>
            </w:r>
            <w:r w:rsidRPr="00E97E93">
              <w:rPr>
                <w:position w:val="-28"/>
              </w:rPr>
              <w:object w:dxaOrig="1480" w:dyaOrig="660" w14:anchorId="3084AE22">
                <v:shape id="_x0000_i1044" type="#_x0000_t75" style="width:74.25pt;height:33pt" o:ole="">
                  <v:imagedata r:id="rId47" o:title=""/>
                </v:shape>
                <o:OLEObject Type="Embed" ProgID="Equation.DSMT4" ShapeID="_x0000_i1044" DrawAspect="Content" ObjectID="_1598698685" r:id="rId48"/>
              </w:object>
            </w:r>
          </w:p>
          <w:p w14:paraId="12956DE1" w14:textId="77777777" w:rsidR="000724E0" w:rsidRDefault="000724E0" w:rsidP="009F727C">
            <w:pPr>
              <w:ind w:left="360"/>
            </w:pPr>
          </w:p>
          <w:p w14:paraId="09A516E0" w14:textId="77777777" w:rsidR="009F727C" w:rsidRDefault="009F727C" w:rsidP="00FD43B8"/>
          <w:p w14:paraId="1D6B4EF4" w14:textId="77777777" w:rsidR="009F727C" w:rsidRDefault="009F727C" w:rsidP="00FD43B8"/>
          <w:p w14:paraId="38C0B1FB" w14:textId="77777777" w:rsidR="000724E0" w:rsidRDefault="000724E0" w:rsidP="000724E0"/>
          <w:p w14:paraId="5378C961" w14:textId="77777777" w:rsidR="000724E0" w:rsidRDefault="000724E0" w:rsidP="000724E0"/>
          <w:p w14:paraId="5BD272A4" w14:textId="77777777" w:rsidR="00D76D13" w:rsidRDefault="00D76D13" w:rsidP="000724E0"/>
          <w:p w14:paraId="3384E6B4" w14:textId="77777777" w:rsidR="00D76D13" w:rsidRDefault="00D76D13" w:rsidP="000724E0"/>
          <w:p w14:paraId="0C935B2A" w14:textId="77777777" w:rsidR="00D76D13" w:rsidRDefault="00D76D13" w:rsidP="000724E0"/>
          <w:p w14:paraId="0C1D1096" w14:textId="77777777" w:rsidR="000724E0" w:rsidRDefault="000724E0" w:rsidP="000724E0"/>
          <w:p w14:paraId="5211F20E" w14:textId="77777777" w:rsidR="009F727C" w:rsidRDefault="009F727C" w:rsidP="000724E0"/>
          <w:p w14:paraId="157FD955" w14:textId="77777777" w:rsidR="009F727C" w:rsidRDefault="009F727C" w:rsidP="000724E0"/>
          <w:p w14:paraId="64C147FA" w14:textId="77777777" w:rsidR="009F727C" w:rsidRDefault="009F727C" w:rsidP="000724E0"/>
          <w:p w14:paraId="65F32134" w14:textId="77777777" w:rsidR="009F727C" w:rsidRDefault="009F727C" w:rsidP="000724E0"/>
          <w:p w14:paraId="3B4DAA7F" w14:textId="77777777" w:rsidR="000724E0" w:rsidRPr="00A63E99" w:rsidRDefault="000724E0" w:rsidP="000724E0"/>
        </w:tc>
      </w:tr>
      <w:tr w:rsidR="00817909" w14:paraId="4718B4C7" w14:textId="77777777" w:rsidTr="00BE335B">
        <w:trPr>
          <w:trHeight w:val="81"/>
        </w:trPr>
        <w:tc>
          <w:tcPr>
            <w:tcW w:w="10999" w:type="dxa"/>
          </w:tcPr>
          <w:p w14:paraId="6DE2FCE7" w14:textId="77777777" w:rsidR="009F727C" w:rsidRPr="00FD43B8" w:rsidRDefault="009F727C" w:rsidP="009F727C">
            <w:pPr>
              <w:pStyle w:val="ListParagraph"/>
              <w:numPr>
                <w:ilvl w:val="0"/>
                <w:numId w:val="3"/>
              </w:numPr>
            </w:pPr>
            <w:r>
              <w:lastRenderedPageBreak/>
              <w:t xml:space="preserve">Evaluate the  integral  </w:t>
            </w:r>
            <w:r w:rsidRPr="00032EC6">
              <w:rPr>
                <w:position w:val="-24"/>
              </w:rPr>
              <w:object w:dxaOrig="1540" w:dyaOrig="620" w14:anchorId="6D19293D">
                <v:shape id="_x0000_i1045" type="#_x0000_t75" style="width:76.5pt;height:30.75pt" o:ole="">
                  <v:imagedata r:id="rId49" o:title=""/>
                </v:shape>
                <o:OLEObject Type="Embed" ProgID="Equation.DSMT4" ShapeID="_x0000_i1045" DrawAspect="Content" ObjectID="_1598698686" r:id="rId50"/>
              </w:object>
            </w:r>
          </w:p>
          <w:p w14:paraId="380D23FA" w14:textId="77777777" w:rsidR="000724E0" w:rsidRDefault="000724E0" w:rsidP="009F727C">
            <w:pPr>
              <w:pStyle w:val="ListParagraph"/>
            </w:pPr>
          </w:p>
          <w:p w14:paraId="6B2A039C" w14:textId="77777777" w:rsidR="000724E0" w:rsidRDefault="000724E0" w:rsidP="000724E0"/>
          <w:p w14:paraId="45D9770D" w14:textId="77777777" w:rsidR="00D76D13" w:rsidRDefault="00D76D13" w:rsidP="000724E0"/>
          <w:p w14:paraId="42B8FF78" w14:textId="77777777" w:rsidR="00D76D13" w:rsidRDefault="00D76D13" w:rsidP="000724E0"/>
          <w:p w14:paraId="4E2D7EF3" w14:textId="77777777" w:rsidR="00D76D13" w:rsidRDefault="00D76D13" w:rsidP="000724E0"/>
          <w:p w14:paraId="426C20BF" w14:textId="77777777" w:rsidR="00D76D13" w:rsidRDefault="00D76D13" w:rsidP="000724E0"/>
          <w:p w14:paraId="49310B83" w14:textId="77777777" w:rsidR="00D76D13" w:rsidRDefault="00D76D13" w:rsidP="000724E0"/>
          <w:p w14:paraId="79938F68" w14:textId="77777777" w:rsidR="00D76D13" w:rsidRDefault="00D76D13" w:rsidP="000724E0"/>
          <w:p w14:paraId="2CF17B6C" w14:textId="77777777" w:rsidR="000724E0" w:rsidRPr="000724E0" w:rsidRDefault="000724E0" w:rsidP="000724E0"/>
        </w:tc>
      </w:tr>
      <w:tr w:rsidR="007E735E" w14:paraId="2935E79B" w14:textId="77777777" w:rsidTr="007E735E">
        <w:trPr>
          <w:trHeight w:val="81"/>
        </w:trPr>
        <w:tc>
          <w:tcPr>
            <w:tcW w:w="10999" w:type="dxa"/>
            <w:tcBorders>
              <w:left w:val="nil"/>
              <w:right w:val="nil"/>
            </w:tcBorders>
          </w:tcPr>
          <w:p w14:paraId="19DC0844" w14:textId="77777777" w:rsidR="007E735E" w:rsidRDefault="007E735E" w:rsidP="007E735E"/>
        </w:tc>
      </w:tr>
      <w:tr w:rsidR="007E735E" w14:paraId="3A945848" w14:textId="77777777" w:rsidTr="00BE335B">
        <w:trPr>
          <w:trHeight w:val="81"/>
        </w:trPr>
        <w:tc>
          <w:tcPr>
            <w:tcW w:w="10999" w:type="dxa"/>
          </w:tcPr>
          <w:p w14:paraId="1402E30D" w14:textId="77777777" w:rsidR="007E735E" w:rsidRPr="004256F2" w:rsidRDefault="007E735E" w:rsidP="007E735E">
            <w:pPr>
              <w:rPr>
                <w:sz w:val="10"/>
                <w:szCs w:val="10"/>
              </w:rPr>
            </w:pPr>
            <w:r>
              <w:t xml:space="preserve">c.  Evaluate the  integral  </w:t>
            </w:r>
            <w:r w:rsidRPr="004D4E95">
              <w:rPr>
                <w:position w:val="-16"/>
              </w:rPr>
              <w:object w:dxaOrig="1579" w:dyaOrig="440" w14:anchorId="794FEFA9">
                <v:shape id="_x0000_i1046" type="#_x0000_t75" style="width:79.5pt;height:21.75pt" o:ole="">
                  <v:imagedata r:id="rId51" o:title=""/>
                </v:shape>
                <o:OLEObject Type="Embed" ProgID="Equation.DSMT4" ShapeID="_x0000_i1046" DrawAspect="Content" ObjectID="_1598698687" r:id="rId52"/>
              </w:object>
            </w:r>
          </w:p>
          <w:p w14:paraId="4DCD36F9" w14:textId="77777777" w:rsidR="007E735E" w:rsidRDefault="007E735E" w:rsidP="007E735E"/>
          <w:p w14:paraId="54C2D2B6" w14:textId="77777777" w:rsidR="007E735E" w:rsidRDefault="007E735E" w:rsidP="007E735E"/>
          <w:p w14:paraId="511A6B4E" w14:textId="77777777" w:rsidR="007E735E" w:rsidRDefault="007E735E" w:rsidP="007E735E"/>
          <w:p w14:paraId="7D936B58" w14:textId="77777777" w:rsidR="007E735E" w:rsidRDefault="007E735E" w:rsidP="007E735E"/>
          <w:p w14:paraId="1B8A1146" w14:textId="77777777" w:rsidR="007E735E" w:rsidRDefault="007E735E" w:rsidP="007E735E"/>
          <w:p w14:paraId="1AC5591D" w14:textId="77777777" w:rsidR="007E735E" w:rsidRDefault="007E735E" w:rsidP="007E735E"/>
          <w:p w14:paraId="1FF8673B" w14:textId="77777777" w:rsidR="007E735E" w:rsidRDefault="007E735E" w:rsidP="007E735E"/>
          <w:p w14:paraId="179D1708" w14:textId="77777777" w:rsidR="007E735E" w:rsidRDefault="007E735E" w:rsidP="007E735E"/>
          <w:p w14:paraId="00894429" w14:textId="77777777" w:rsidR="007E735E" w:rsidRDefault="007E735E" w:rsidP="007E735E"/>
          <w:p w14:paraId="2D08797D" w14:textId="77777777" w:rsidR="007E735E" w:rsidRDefault="007E735E" w:rsidP="007E735E"/>
          <w:p w14:paraId="39298AC7" w14:textId="77777777" w:rsidR="007E735E" w:rsidRDefault="007E735E" w:rsidP="007E735E"/>
          <w:p w14:paraId="09BDB586" w14:textId="77777777" w:rsidR="007E735E" w:rsidRDefault="007E735E" w:rsidP="007E735E"/>
          <w:p w14:paraId="4DE97A8B" w14:textId="77777777" w:rsidR="007E735E" w:rsidRDefault="007E735E" w:rsidP="007E735E"/>
          <w:p w14:paraId="110F0E6D" w14:textId="77777777" w:rsidR="007E735E" w:rsidRDefault="007E735E" w:rsidP="007E735E"/>
          <w:p w14:paraId="09A91C9B" w14:textId="77777777" w:rsidR="007E735E" w:rsidRDefault="007E735E" w:rsidP="007E735E"/>
          <w:p w14:paraId="37BB11D8" w14:textId="77777777" w:rsidR="007E735E" w:rsidRDefault="007E735E" w:rsidP="007E735E"/>
          <w:p w14:paraId="1EA85367" w14:textId="77777777" w:rsidR="007E735E" w:rsidRDefault="007E735E" w:rsidP="007E735E"/>
        </w:tc>
      </w:tr>
      <w:tr w:rsidR="000724E0" w14:paraId="71C8BC00" w14:textId="77777777" w:rsidTr="00BE335B">
        <w:trPr>
          <w:trHeight w:val="81"/>
        </w:trPr>
        <w:tc>
          <w:tcPr>
            <w:tcW w:w="10999" w:type="dxa"/>
            <w:tcBorders>
              <w:left w:val="nil"/>
              <w:right w:val="nil"/>
            </w:tcBorders>
          </w:tcPr>
          <w:p w14:paraId="680B8F08" w14:textId="77777777" w:rsidR="009F727C" w:rsidRDefault="009F727C" w:rsidP="00774447">
            <w:pPr>
              <w:rPr>
                <w:sz w:val="10"/>
                <w:szCs w:val="10"/>
              </w:rPr>
            </w:pPr>
          </w:p>
          <w:p w14:paraId="1E7B0DAF" w14:textId="77777777" w:rsidR="009F727C" w:rsidRDefault="009F727C" w:rsidP="00774447">
            <w:pPr>
              <w:rPr>
                <w:sz w:val="10"/>
                <w:szCs w:val="10"/>
              </w:rPr>
            </w:pPr>
          </w:p>
        </w:tc>
      </w:tr>
      <w:tr w:rsidR="000724E0" w14:paraId="632564B9" w14:textId="77777777" w:rsidTr="00BE335B">
        <w:trPr>
          <w:trHeight w:val="81"/>
        </w:trPr>
        <w:tc>
          <w:tcPr>
            <w:tcW w:w="10999" w:type="dxa"/>
          </w:tcPr>
          <w:p w14:paraId="3CE14C81" w14:textId="77777777" w:rsidR="00FD43B8" w:rsidRDefault="004256F2" w:rsidP="004256F2">
            <w:pPr>
              <w:pStyle w:val="ListParagraph"/>
              <w:numPr>
                <w:ilvl w:val="0"/>
                <w:numId w:val="9"/>
              </w:numPr>
            </w:pPr>
            <w:r>
              <w:t xml:space="preserve"> </w:t>
            </w:r>
            <w:r w:rsidR="00FD43B8">
              <w:t xml:space="preserve">Compute Simpson’s rule approximation with n=10,  for </w:t>
            </w:r>
            <w:r w:rsidR="00FD43B8" w:rsidRPr="006B125B">
              <w:rPr>
                <w:position w:val="-32"/>
              </w:rPr>
              <w:object w:dxaOrig="1240" w:dyaOrig="760" w14:anchorId="0AAA12D2">
                <v:shape id="_x0000_i1047" type="#_x0000_t75" style="width:63pt;height:36.75pt" o:ole="">
                  <v:imagedata r:id="rId53" o:title=""/>
                </v:shape>
                <o:OLEObject Type="Embed" ProgID="Equation.DSMT4" ShapeID="_x0000_i1047" DrawAspect="Content" ObjectID="_1598698688" r:id="rId54"/>
              </w:object>
            </w:r>
            <w:r w:rsidR="00FD43B8">
              <w:t>.</w:t>
            </w:r>
          </w:p>
          <w:p w14:paraId="2A40B81F" w14:textId="77777777" w:rsidR="0041361E" w:rsidRDefault="0041361E" w:rsidP="0041361E"/>
          <w:p w14:paraId="0FE44D23" w14:textId="77777777" w:rsidR="0041361E" w:rsidRDefault="0041361E" w:rsidP="0041361E"/>
          <w:p w14:paraId="44700351" w14:textId="77777777" w:rsidR="0041361E" w:rsidRDefault="0041361E" w:rsidP="0041361E"/>
          <w:p w14:paraId="183C1ED5" w14:textId="77777777" w:rsidR="0041361E" w:rsidRDefault="0041361E" w:rsidP="0041361E"/>
          <w:p w14:paraId="55779424" w14:textId="77777777" w:rsidR="0041361E" w:rsidRDefault="0041361E" w:rsidP="0041361E"/>
          <w:p w14:paraId="677AFCD9" w14:textId="77777777" w:rsidR="0041361E" w:rsidRDefault="0041361E" w:rsidP="0041361E"/>
          <w:p w14:paraId="7442ED84" w14:textId="77777777" w:rsidR="0041361E" w:rsidRDefault="0041361E" w:rsidP="0041361E"/>
          <w:p w14:paraId="469ED53E" w14:textId="77777777" w:rsidR="007758F8" w:rsidRDefault="007758F8" w:rsidP="0041361E"/>
          <w:p w14:paraId="566781C4" w14:textId="77777777" w:rsidR="007758F8" w:rsidRDefault="007758F8" w:rsidP="0041361E"/>
          <w:p w14:paraId="5BEA18AA" w14:textId="77777777" w:rsidR="0041361E" w:rsidRDefault="0041361E" w:rsidP="0041361E"/>
          <w:p w14:paraId="3EC11124" w14:textId="77777777" w:rsidR="0041361E" w:rsidRDefault="0041361E" w:rsidP="0041361E"/>
          <w:p w14:paraId="0FBB74B0" w14:textId="77777777" w:rsidR="0041361E" w:rsidRDefault="0041361E" w:rsidP="0041361E"/>
          <w:p w14:paraId="257838EA" w14:textId="77777777" w:rsidR="00FD43B8" w:rsidRDefault="00FD43B8" w:rsidP="0041361E"/>
          <w:p w14:paraId="102C2C99" w14:textId="77777777" w:rsidR="0041361E" w:rsidRDefault="0041361E" w:rsidP="0041361E"/>
          <w:p w14:paraId="09B796EB" w14:textId="77777777" w:rsidR="0041361E" w:rsidRPr="000724E0" w:rsidRDefault="0041361E" w:rsidP="0041361E"/>
        </w:tc>
      </w:tr>
    </w:tbl>
    <w:p w14:paraId="2C96059E" w14:textId="42812671" w:rsidR="00817909" w:rsidRPr="00E62A97" w:rsidRDefault="00C36095" w:rsidP="00774447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A0AF79" wp14:editId="54725DB1">
                <wp:simplePos x="0" y="0"/>
                <wp:positionH relativeFrom="column">
                  <wp:posOffset>2929890</wp:posOffset>
                </wp:positionH>
                <wp:positionV relativeFrom="paragraph">
                  <wp:posOffset>59055</wp:posOffset>
                </wp:positionV>
                <wp:extent cx="181610" cy="90805"/>
                <wp:effectExtent l="5715" t="8890" r="12700" b="5080"/>
                <wp:wrapNone/>
                <wp:docPr id="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610" cy="90805"/>
                        </a:xfrm>
                        <a:prstGeom prst="smileyFace">
                          <a:avLst>
                            <a:gd name="adj" fmla="val 465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EDF9B6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AutoShape 4" o:spid="_x0000_s1026" type="#_x0000_t96" style="position:absolute;left:0;text-align:left;margin-left:230.7pt;margin-top:4.65pt;width:14.3pt;height:7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"/>
            </w:pict>
          </mc:Fallback>
        </mc:AlternateContent>
      </w:r>
      <w:r w:rsidR="007758F8">
        <w:t xml:space="preserve">                                                                 </w:t>
      </w:r>
      <w:r w:rsidR="00E62A97">
        <w:t>Good Luck</w:t>
      </w:r>
    </w:p>
    <w:sectPr w:rsidR="00817909" w:rsidRPr="00E62A97" w:rsidSect="00BE335B">
      <w:pgSz w:w="12240" w:h="15840"/>
      <w:pgMar w:top="720" w:right="1080" w:bottom="720" w:left="108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0A25D0"/>
    <w:multiLevelType w:val="hybridMultilevel"/>
    <w:tmpl w:val="D494D8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8A0FBA"/>
    <w:multiLevelType w:val="multilevel"/>
    <w:tmpl w:val="2BDAD5A8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BC0404"/>
    <w:multiLevelType w:val="hybridMultilevel"/>
    <w:tmpl w:val="60A4F0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470B85"/>
    <w:multiLevelType w:val="hybridMultilevel"/>
    <w:tmpl w:val="2F809C28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9B23D9"/>
    <w:multiLevelType w:val="hybridMultilevel"/>
    <w:tmpl w:val="9132A1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312975"/>
    <w:multiLevelType w:val="hybridMultilevel"/>
    <w:tmpl w:val="EAA8C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9568EC"/>
    <w:multiLevelType w:val="hybridMultilevel"/>
    <w:tmpl w:val="77D6E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5437F3"/>
    <w:multiLevelType w:val="hybridMultilevel"/>
    <w:tmpl w:val="6EDEA6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8B49FE"/>
    <w:multiLevelType w:val="hybridMultilevel"/>
    <w:tmpl w:val="9F8C60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4"/>
  </w:num>
  <w:num w:numId="5">
    <w:abstractNumId w:val="2"/>
  </w:num>
  <w:num w:numId="6">
    <w:abstractNumId w:val="7"/>
  </w:num>
  <w:num w:numId="7">
    <w:abstractNumId w:val="1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defaultTabStop w:val="720"/>
  <w:drawingGridHorizontalSpacing w:val="12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1918"/>
    <w:rsid w:val="000323EF"/>
    <w:rsid w:val="00032EC6"/>
    <w:rsid w:val="00043B9E"/>
    <w:rsid w:val="000724E0"/>
    <w:rsid w:val="000A0014"/>
    <w:rsid w:val="000A6AB7"/>
    <w:rsid w:val="000C3DEC"/>
    <w:rsid w:val="00163CE0"/>
    <w:rsid w:val="001735FF"/>
    <w:rsid w:val="0019571A"/>
    <w:rsid w:val="001B3BE1"/>
    <w:rsid w:val="002050C2"/>
    <w:rsid w:val="00223AE1"/>
    <w:rsid w:val="00241A7E"/>
    <w:rsid w:val="00273D66"/>
    <w:rsid w:val="003267CD"/>
    <w:rsid w:val="00354814"/>
    <w:rsid w:val="0037701D"/>
    <w:rsid w:val="00382EA7"/>
    <w:rsid w:val="00391812"/>
    <w:rsid w:val="003C1918"/>
    <w:rsid w:val="003E434C"/>
    <w:rsid w:val="003F12E7"/>
    <w:rsid w:val="003F5E4B"/>
    <w:rsid w:val="004103F5"/>
    <w:rsid w:val="0041361E"/>
    <w:rsid w:val="00413BBD"/>
    <w:rsid w:val="004256F2"/>
    <w:rsid w:val="00456825"/>
    <w:rsid w:val="00463B5A"/>
    <w:rsid w:val="00470B5D"/>
    <w:rsid w:val="00470DE6"/>
    <w:rsid w:val="004C1BFF"/>
    <w:rsid w:val="004F57AE"/>
    <w:rsid w:val="00502423"/>
    <w:rsid w:val="00503EC7"/>
    <w:rsid w:val="00537F8E"/>
    <w:rsid w:val="005439E5"/>
    <w:rsid w:val="00553F7F"/>
    <w:rsid w:val="00580797"/>
    <w:rsid w:val="00587A30"/>
    <w:rsid w:val="005B6737"/>
    <w:rsid w:val="005F7B45"/>
    <w:rsid w:val="00607C1B"/>
    <w:rsid w:val="0063256A"/>
    <w:rsid w:val="006639BE"/>
    <w:rsid w:val="006757F5"/>
    <w:rsid w:val="006821A3"/>
    <w:rsid w:val="006B125B"/>
    <w:rsid w:val="006D42DF"/>
    <w:rsid w:val="006F7B83"/>
    <w:rsid w:val="00710A1E"/>
    <w:rsid w:val="007426D9"/>
    <w:rsid w:val="00774447"/>
    <w:rsid w:val="007758F8"/>
    <w:rsid w:val="007A6CB1"/>
    <w:rsid w:val="007B654B"/>
    <w:rsid w:val="007E1251"/>
    <w:rsid w:val="007E735E"/>
    <w:rsid w:val="007F151C"/>
    <w:rsid w:val="00817909"/>
    <w:rsid w:val="008218AD"/>
    <w:rsid w:val="00886A8B"/>
    <w:rsid w:val="008A0711"/>
    <w:rsid w:val="008A4DD7"/>
    <w:rsid w:val="008A6DE1"/>
    <w:rsid w:val="008D298E"/>
    <w:rsid w:val="00964F0C"/>
    <w:rsid w:val="009D4047"/>
    <w:rsid w:val="009F727C"/>
    <w:rsid w:val="00A0771C"/>
    <w:rsid w:val="00A13229"/>
    <w:rsid w:val="00A24EA2"/>
    <w:rsid w:val="00A63E99"/>
    <w:rsid w:val="00A74DEE"/>
    <w:rsid w:val="00AC18A1"/>
    <w:rsid w:val="00AD15F8"/>
    <w:rsid w:val="00AD1F7C"/>
    <w:rsid w:val="00B10E81"/>
    <w:rsid w:val="00B503C8"/>
    <w:rsid w:val="00B75594"/>
    <w:rsid w:val="00B95277"/>
    <w:rsid w:val="00BD28D0"/>
    <w:rsid w:val="00BE335B"/>
    <w:rsid w:val="00C060F6"/>
    <w:rsid w:val="00C17595"/>
    <w:rsid w:val="00C36095"/>
    <w:rsid w:val="00C40C46"/>
    <w:rsid w:val="00C41A25"/>
    <w:rsid w:val="00C825A6"/>
    <w:rsid w:val="00C91724"/>
    <w:rsid w:val="00D20D66"/>
    <w:rsid w:val="00D42455"/>
    <w:rsid w:val="00D76D13"/>
    <w:rsid w:val="00DA014F"/>
    <w:rsid w:val="00E102B9"/>
    <w:rsid w:val="00E62A97"/>
    <w:rsid w:val="00E81912"/>
    <w:rsid w:val="00EB5703"/>
    <w:rsid w:val="00ED00B2"/>
    <w:rsid w:val="00F21D20"/>
    <w:rsid w:val="00F41EF7"/>
    <w:rsid w:val="00F55FA3"/>
    <w:rsid w:val="00F61E4E"/>
    <w:rsid w:val="00F9234D"/>
    <w:rsid w:val="00FB50E4"/>
    <w:rsid w:val="00FD43B8"/>
    <w:rsid w:val="00FE0B7B"/>
    <w:rsid w:val="00FE0C5A"/>
    <w:rsid w:val="00FF70C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4:docId w14:val="2E28D961"/>
  <w15:docId w15:val="{C9DB8A11-A4BF-402F-B0DC-218919AD9B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D3B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4047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1E4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E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13B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numbering" Target="numbering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737B5AE6D3E3F48A995FCA7FBD392E6" ma:contentTypeVersion="0" ma:contentTypeDescription="Create a new document." ma:contentTypeScope="" ma:versionID="7d0e3f6b3fd4186d9ffc65b0db9dacd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97796C-FF9E-43C6-A003-E7DDE219834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55B08F7-DC1F-4512-827F-B31C9EC3DC6F}">
  <ds:schemaRefs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262EA154-2681-4A4E-A3AC-74E50DC6E80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3179C0A-77EE-44A3-A4D6-4BDEAE0D2A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62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</dc:creator>
  <cp:lastModifiedBy>hp</cp:lastModifiedBy>
  <cp:revision>2</cp:revision>
  <cp:lastPrinted>2010-05-15T05:48:00Z</cp:lastPrinted>
  <dcterms:created xsi:type="dcterms:W3CDTF">2018-09-17T11:09:00Z</dcterms:created>
  <dcterms:modified xsi:type="dcterms:W3CDTF">2018-09-17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737B5AE6D3E3F48A995FCA7FBD392E6</vt:lpwstr>
  </property>
</Properties>
</file>